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6687" w:rsidRDefault="00496687" w:rsidP="00FB23A2">
      <w:r>
        <w:rPr>
          <w:rFonts w:hint="eastAsia"/>
        </w:rPr>
        <w:t>Homework 1</w:t>
      </w:r>
    </w:p>
    <w:p w:rsidR="00496687" w:rsidRDefault="00BD1E89" w:rsidP="00BD1E89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 w:rsidRPr="00BD1E89">
        <w:t>Consider Grammar G:</w:t>
      </w:r>
    </w:p>
    <w:p w:rsidR="00496687" w:rsidRDefault="00BD1E89" w:rsidP="00496687">
      <w:r w:rsidRPr="00BD1E89">
        <w:rPr>
          <w:position w:val="-86"/>
        </w:rPr>
        <w:object w:dxaOrig="124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90pt" o:ole="">
            <v:imagedata r:id="rId6" o:title=""/>
          </v:shape>
          <o:OLEObject Type="Embed" ProgID="Equation.DSMT4" ShapeID="_x0000_i1025" DrawAspect="Content" ObjectID="_1555606200" r:id="rId7"/>
        </w:object>
      </w:r>
    </w:p>
    <w:p w:rsidR="00BD1E89" w:rsidRDefault="00BD1E89" w:rsidP="00BD1E89">
      <w:r>
        <w:t>(1)</w:t>
      </w:r>
      <w:r>
        <w:t xml:space="preserve"> </w:t>
      </w:r>
      <w:r>
        <w:t>Compute FIRST and FOLLOW for each nonterminal</w:t>
      </w:r>
    </w:p>
    <w:p w:rsidR="00BD1E89" w:rsidRDefault="00BD1E89" w:rsidP="00BD1E89">
      <w:r>
        <w:t xml:space="preserve">(2) Proof G is an </w:t>
      </w:r>
      <w:proofErr w:type="gramStart"/>
      <w:r>
        <w:t>LL(</w:t>
      </w:r>
      <w:proofErr w:type="gramEnd"/>
      <w:r>
        <w:t>1) grammar</w:t>
      </w:r>
    </w:p>
    <w:p w:rsidR="00BD1E89" w:rsidRDefault="00BD1E89" w:rsidP="00BD1E89">
      <w:r>
        <w:t>(3) Construct its predictive Table</w:t>
      </w:r>
    </w:p>
    <w:p w:rsidR="00BD1E89" w:rsidRDefault="00BD1E89" w:rsidP="00BD1E89">
      <w:r>
        <w:t>(4) Construct its recursive-descent parser.</w:t>
      </w:r>
    </w:p>
    <w:p w:rsidR="00BD1E89" w:rsidRDefault="00BD1E89" w:rsidP="00BD1E89"/>
    <w:p w:rsidR="00BD1E89" w:rsidRDefault="00BD1E89" w:rsidP="00BD1E89">
      <w:pPr>
        <w:rPr>
          <w:rFonts w:hint="eastAsia"/>
        </w:rPr>
      </w:pPr>
    </w:p>
    <w:p w:rsidR="00806A20" w:rsidRDefault="00BD1E89" w:rsidP="00BD1E89">
      <w:pPr>
        <w:pStyle w:val="a3"/>
        <w:numPr>
          <w:ilvl w:val="0"/>
          <w:numId w:val="1"/>
        </w:numPr>
        <w:ind w:firstLineChars="0"/>
      </w:pPr>
      <w:r w:rsidRPr="00BD1E89">
        <w:t xml:space="preserve">Which of the following grammars are </w:t>
      </w:r>
      <w:proofErr w:type="gramStart"/>
      <w:r w:rsidRPr="00BD1E89">
        <w:t>LL(</w:t>
      </w:r>
      <w:proofErr w:type="gramEnd"/>
      <w:r w:rsidRPr="00BD1E89">
        <w:t>1) grammars.</w:t>
      </w:r>
    </w:p>
    <w:p w:rsidR="00806A20" w:rsidRDefault="00E6237C" w:rsidP="00496687">
      <w:r>
        <w:rPr>
          <w:noProof/>
        </w:rPr>
        <w:drawing>
          <wp:anchor distT="0" distB="0" distL="114300" distR="114300" simplePos="0" relativeHeight="251659264" behindDoc="0" locked="0" layoutInCell="1" allowOverlap="1" wp14:anchorId="1D2EA6BA" wp14:editId="21BEFBF3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747485" cy="757036"/>
            <wp:effectExtent l="0" t="0" r="0" b="0"/>
            <wp:wrapNone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47485" cy="7570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098B9A0C" wp14:editId="4BA179A1">
            <wp:simplePos x="0" y="0"/>
            <wp:positionH relativeFrom="column">
              <wp:posOffset>1419860</wp:posOffset>
            </wp:positionH>
            <wp:positionV relativeFrom="paragraph">
              <wp:posOffset>-635</wp:posOffset>
            </wp:positionV>
            <wp:extent cx="976312" cy="757238"/>
            <wp:effectExtent l="0" t="0" r="0" b="0"/>
            <wp:wrapNone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76312" cy="757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51E6F087" wp14:editId="0FADCDF7">
            <wp:simplePos x="0" y="0"/>
            <wp:positionH relativeFrom="column">
              <wp:posOffset>6985</wp:posOffset>
            </wp:positionH>
            <wp:positionV relativeFrom="paragraph">
              <wp:posOffset>1134745</wp:posOffset>
            </wp:positionV>
            <wp:extent cx="892175" cy="757237"/>
            <wp:effectExtent l="0" t="0" r="3175" b="0"/>
            <wp:wrapNone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92175" cy="7572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106AAE65" wp14:editId="67B11635">
            <wp:simplePos x="0" y="0"/>
            <wp:positionH relativeFrom="column">
              <wp:posOffset>1485900</wp:posOffset>
            </wp:positionH>
            <wp:positionV relativeFrom="paragraph">
              <wp:posOffset>1135380</wp:posOffset>
            </wp:positionV>
            <wp:extent cx="954088" cy="757238"/>
            <wp:effectExtent l="0" t="0" r="0" b="0"/>
            <wp:wrapNone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54088" cy="757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06A20" w:rsidRDefault="00806A20" w:rsidP="00496687"/>
    <w:p w:rsidR="00E6237C" w:rsidRDefault="00E6237C" w:rsidP="00496687"/>
    <w:p w:rsidR="00E6237C" w:rsidRDefault="00E6237C" w:rsidP="00496687"/>
    <w:p w:rsidR="00E6237C" w:rsidRDefault="00E6237C" w:rsidP="00496687"/>
    <w:p w:rsidR="00E6237C" w:rsidRDefault="00E6237C" w:rsidP="00496687"/>
    <w:p w:rsidR="00E6237C" w:rsidRDefault="00E6237C" w:rsidP="00496687"/>
    <w:p w:rsidR="00E6237C" w:rsidRDefault="00E6237C" w:rsidP="00496687"/>
    <w:p w:rsidR="00E6237C" w:rsidRDefault="00E6237C" w:rsidP="00496687"/>
    <w:p w:rsidR="00E6237C" w:rsidRDefault="00E6237C" w:rsidP="00496687"/>
    <w:p w:rsidR="00E6237C" w:rsidRDefault="00E6237C" w:rsidP="00496687">
      <w:pPr>
        <w:rPr>
          <w:rFonts w:hint="eastAsia"/>
        </w:rPr>
      </w:pPr>
    </w:p>
    <w:p w:rsidR="00496687" w:rsidRDefault="00C37386" w:rsidP="00C37386">
      <w:pPr>
        <w:pStyle w:val="a3"/>
        <w:numPr>
          <w:ilvl w:val="0"/>
          <w:numId w:val="1"/>
        </w:numPr>
        <w:ind w:firstLineChars="0"/>
      </w:pPr>
      <w:r>
        <w:t>Consider Grammar</w:t>
      </w:r>
      <w:r w:rsidR="00185D44">
        <w:t>.</w:t>
      </w:r>
    </w:p>
    <w:p w:rsidR="00C37386" w:rsidRDefault="00C37386" w:rsidP="00C37386">
      <w:pPr>
        <w:pStyle w:val="a3"/>
        <w:ind w:left="360" w:firstLineChars="0" w:firstLine="0"/>
      </w:pPr>
      <w:r w:rsidRPr="00C37386">
        <w:rPr>
          <w:position w:val="-46"/>
        </w:rPr>
        <w:object w:dxaOrig="1020" w:dyaOrig="999">
          <v:shape id="_x0000_i1026" type="#_x0000_t75" style="width:60pt;height:59.25pt" o:ole="">
            <v:imagedata r:id="rId12" o:title=""/>
          </v:shape>
          <o:OLEObject Type="Embed" ProgID="Equation.DSMT4" ShapeID="_x0000_i1026" DrawAspect="Content" ObjectID="_1555606201" r:id="rId13"/>
        </w:object>
      </w:r>
    </w:p>
    <w:p w:rsidR="00C37386" w:rsidRDefault="00185D44" w:rsidP="00C37386">
      <w:r>
        <w:t>(</w:t>
      </w:r>
      <w:r w:rsidR="00FC4BC3">
        <w:t>1</w:t>
      </w:r>
      <w:r w:rsidR="00C37386">
        <w:t>)</w:t>
      </w:r>
      <w:r w:rsidR="00C37386">
        <w:t xml:space="preserve"> Construct </w:t>
      </w:r>
      <w:proofErr w:type="gramStart"/>
      <w:r w:rsidR="00C37386">
        <w:t>LL(</w:t>
      </w:r>
      <w:proofErr w:type="gramEnd"/>
      <w:r w:rsidR="00C37386">
        <w:t>1) predictive table for the grammar.</w:t>
      </w:r>
    </w:p>
    <w:p w:rsidR="00FC4BC3" w:rsidRDefault="00C37386" w:rsidP="00C37386">
      <w:r>
        <w:t>(2) Show the analysis steps for sentence</w:t>
      </w:r>
      <w:r w:rsidRPr="00C37386">
        <w:rPr>
          <w:position w:val="-8"/>
        </w:rPr>
        <w:object w:dxaOrig="720" w:dyaOrig="240">
          <v:shape id="_x0000_i1027" type="#_x0000_t75" style="width:36pt;height:12pt" o:ole="">
            <v:imagedata r:id="rId14" o:title=""/>
          </v:shape>
          <o:OLEObject Type="Embed" ProgID="Equation.DSMT4" ShapeID="_x0000_i1027" DrawAspect="Content" ObjectID="_1555606202" r:id="rId15"/>
        </w:object>
      </w:r>
    </w:p>
    <w:p w:rsidR="00C37386" w:rsidRDefault="00C37386" w:rsidP="00C37386"/>
    <w:p w:rsidR="00C37386" w:rsidRDefault="00C37386" w:rsidP="00C37386"/>
    <w:p w:rsidR="00C37386" w:rsidRDefault="00C37386" w:rsidP="00C37386"/>
    <w:p w:rsidR="00C37386" w:rsidRDefault="00C37386" w:rsidP="00C37386"/>
    <w:p w:rsidR="00C37386" w:rsidRDefault="00C37386" w:rsidP="00C37386"/>
    <w:p w:rsidR="00C37386" w:rsidRDefault="00C37386" w:rsidP="00C37386"/>
    <w:p w:rsidR="00C37386" w:rsidRDefault="00C37386" w:rsidP="00C37386"/>
    <w:p w:rsidR="00C37386" w:rsidRDefault="00C37386" w:rsidP="00C37386"/>
    <w:p w:rsidR="00C37386" w:rsidRDefault="00C37386" w:rsidP="00C37386"/>
    <w:p w:rsidR="00C37386" w:rsidRDefault="00C37386" w:rsidP="00C37386">
      <w:pPr>
        <w:rPr>
          <w:rFonts w:hint="eastAsia"/>
        </w:rPr>
      </w:pPr>
    </w:p>
    <w:p w:rsidR="00C37386" w:rsidRDefault="00C37386" w:rsidP="00C37386"/>
    <w:p w:rsidR="00FC4BC3" w:rsidRDefault="00C37386" w:rsidP="00C37386">
      <w:pPr>
        <w:pStyle w:val="a3"/>
        <w:numPr>
          <w:ilvl w:val="0"/>
          <w:numId w:val="1"/>
        </w:numPr>
        <w:ind w:firstLineChars="0"/>
      </w:pPr>
      <w:r w:rsidRPr="00C37386">
        <w:lastRenderedPageBreak/>
        <w:t xml:space="preserve">Can we change the following grammar to the </w:t>
      </w:r>
      <w:proofErr w:type="gramStart"/>
      <w:r w:rsidRPr="00C37386">
        <w:t>LL(</w:t>
      </w:r>
      <w:proofErr w:type="gramEnd"/>
      <w:r w:rsidRPr="00C37386">
        <w:t>1) type? If yes, please write it</w:t>
      </w:r>
      <w:r>
        <w:t xml:space="preserve">s </w:t>
      </w:r>
      <w:proofErr w:type="gramStart"/>
      <w:r>
        <w:t>LL(</w:t>
      </w:r>
      <w:proofErr w:type="gramEnd"/>
      <w:r>
        <w:t>1) form</w:t>
      </w:r>
      <w:r w:rsidR="00FC4BC3">
        <w:t>.</w:t>
      </w:r>
    </w:p>
    <w:p w:rsidR="00C37386" w:rsidRDefault="00C37386" w:rsidP="00C37386">
      <w:pPr>
        <w:rPr>
          <w:rFonts w:hint="eastAsia"/>
        </w:rPr>
      </w:pPr>
      <w:r w:rsidRPr="00C37386">
        <w:rPr>
          <w:position w:val="-72"/>
        </w:rPr>
        <w:object w:dxaOrig="1980" w:dyaOrig="1520">
          <v:shape id="_x0000_i1028" type="#_x0000_t75" style="width:121.5pt;height:93pt" o:ole="">
            <v:imagedata r:id="rId16" o:title=""/>
          </v:shape>
          <o:OLEObject Type="Embed" ProgID="Equation.DSMT4" ShapeID="_x0000_i1028" DrawAspect="Content" ObjectID="_1555606203" r:id="rId17"/>
        </w:object>
      </w:r>
    </w:p>
    <w:p w:rsidR="00D7510D" w:rsidRDefault="00D7510D" w:rsidP="00FC4BC3"/>
    <w:p w:rsidR="001011FC" w:rsidRDefault="001011FC" w:rsidP="00FC4BC3">
      <w:pPr>
        <w:rPr>
          <w:rFonts w:hint="eastAsia"/>
        </w:rPr>
      </w:pPr>
      <w:r>
        <w:rPr>
          <w:rFonts w:hint="eastAsia"/>
        </w:rPr>
        <w:t xml:space="preserve">Answer: </w:t>
      </w:r>
      <w:bookmarkStart w:id="0" w:name="_GoBack"/>
      <w:bookmarkEnd w:id="0"/>
    </w:p>
    <w:p w:rsidR="00143A38" w:rsidRDefault="00143A38" w:rsidP="00FC4BC3">
      <w:r>
        <w:t>W</w:t>
      </w:r>
      <w:r>
        <w:rPr>
          <w:rFonts w:hint="eastAsia"/>
        </w:rPr>
        <w:t xml:space="preserve">e </w:t>
      </w:r>
      <w:r>
        <w:t>eliminate left recursion.</w:t>
      </w:r>
    </w:p>
    <w:p w:rsidR="00143A38" w:rsidRDefault="00143A38" w:rsidP="00FC4BC3">
      <w:r w:rsidRPr="00143A38">
        <w:rPr>
          <w:position w:val="-98"/>
        </w:rPr>
        <w:object w:dxaOrig="1860" w:dyaOrig="2040">
          <v:shape id="_x0000_i1030" type="#_x0000_t75" style="width:114pt;height:124.5pt" o:ole="">
            <v:imagedata r:id="rId18" o:title=""/>
          </v:shape>
          <o:OLEObject Type="Embed" ProgID="Equation.DSMT4" ShapeID="_x0000_i1030" DrawAspect="Content" ObjectID="_1555606204" r:id="rId19"/>
        </w:object>
      </w:r>
    </w:p>
    <w:p w:rsidR="00143A38" w:rsidRDefault="00143A38" w:rsidP="00FC4BC3">
      <w:pPr>
        <w:rPr>
          <w:rFonts w:hint="eastAsia"/>
        </w:rPr>
      </w:pPr>
    </w:p>
    <w:p w:rsidR="00143A38" w:rsidRDefault="00143A38" w:rsidP="00FC4BC3">
      <w:proofErr w:type="gramStart"/>
      <w:r>
        <w:t>FIRST(</w:t>
      </w:r>
      <w:proofErr w:type="gramEnd"/>
      <w:r w:rsidRPr="00143A38">
        <w:rPr>
          <w:position w:val="-6"/>
        </w:rPr>
        <w:object w:dxaOrig="540" w:dyaOrig="220">
          <v:shape id="_x0000_i1029" type="#_x0000_t75" style="width:27pt;height:11.25pt" o:ole="">
            <v:imagedata r:id="rId20" o:title=""/>
          </v:shape>
          <o:OLEObject Type="Embed" ProgID="Equation.DSMT4" ShapeID="_x0000_i1029" DrawAspect="Content" ObjectID="_1555606205" r:id="rId21"/>
        </w:object>
      </w:r>
      <w:r>
        <w:t>)=</w:t>
      </w:r>
      <w:r>
        <w:t>FIRST(</w:t>
      </w:r>
      <w:r w:rsidRPr="00143A38">
        <w:rPr>
          <w:position w:val="-6"/>
        </w:rPr>
        <w:object w:dxaOrig="900" w:dyaOrig="240">
          <v:shape id="_x0000_i1031" type="#_x0000_t75" style="width:45pt;height:12pt" o:ole="">
            <v:imagedata r:id="rId22" o:title=""/>
          </v:shape>
          <o:OLEObject Type="Embed" ProgID="Equation.DSMT4" ShapeID="_x0000_i1031" DrawAspect="Content" ObjectID="_1555606206" r:id="rId23"/>
        </w:object>
      </w:r>
      <w:r>
        <w:t>)</w:t>
      </w:r>
      <w:r>
        <w:t>={</w:t>
      </w:r>
      <w:r w:rsidR="008661F5" w:rsidRPr="00EE4E66">
        <w:rPr>
          <w:position w:val="-6"/>
        </w:rPr>
        <w:object w:dxaOrig="220" w:dyaOrig="220">
          <v:shape id="_x0000_i1063" type="#_x0000_t75" style="width:11.25pt;height:11.25pt" o:ole="">
            <v:imagedata r:id="rId24" o:title=""/>
          </v:shape>
          <o:OLEObject Type="Embed" ProgID="Equation.DSMT4" ShapeID="_x0000_i1063" DrawAspect="Content" ObjectID="_1555606207" r:id="rId25"/>
        </w:object>
      </w:r>
      <w:r>
        <w:t>}</w:t>
      </w:r>
      <w:r w:rsidR="008661F5">
        <w:t xml:space="preserve">   FOLLOW(</w:t>
      </w:r>
      <w:r w:rsidR="008661F5" w:rsidRPr="00143A38">
        <w:rPr>
          <w:position w:val="-6"/>
        </w:rPr>
        <w:object w:dxaOrig="540" w:dyaOrig="220">
          <v:shape id="_x0000_i1064" type="#_x0000_t75" style="width:27pt;height:11.25pt" o:ole="">
            <v:imagedata r:id="rId20" o:title=""/>
          </v:shape>
          <o:OLEObject Type="Embed" ProgID="Equation.DSMT4" ShapeID="_x0000_i1064" DrawAspect="Content" ObjectID="_1555606208" r:id="rId26"/>
        </w:object>
      </w:r>
      <w:r w:rsidR="008661F5">
        <w:t>) ={$}</w:t>
      </w:r>
    </w:p>
    <w:p w:rsidR="00143A38" w:rsidRDefault="00143A38" w:rsidP="00FC4BC3">
      <w:proofErr w:type="gramStart"/>
      <w:r>
        <w:t>FIRST(</w:t>
      </w:r>
      <w:proofErr w:type="gramEnd"/>
      <w:r w:rsidRPr="00143A38">
        <w:rPr>
          <w:position w:val="-6"/>
        </w:rPr>
        <w:object w:dxaOrig="560" w:dyaOrig="240">
          <v:shape id="_x0000_i1032" type="#_x0000_t75" style="width:27.75pt;height:12pt" o:ole="">
            <v:imagedata r:id="rId27" o:title=""/>
          </v:shape>
          <o:OLEObject Type="Embed" ProgID="Equation.DSMT4" ShapeID="_x0000_i1032" DrawAspect="Content" ObjectID="_1555606209" r:id="rId28"/>
        </w:object>
      </w:r>
      <w:r>
        <w:t>) = {</w:t>
      </w:r>
      <w:r w:rsidRPr="00143A38">
        <w:rPr>
          <w:position w:val="-8"/>
        </w:rPr>
        <w:object w:dxaOrig="120" w:dyaOrig="200">
          <v:shape id="_x0000_i1033" type="#_x0000_t75" style="width:6pt;height:9.75pt" o:ole="">
            <v:imagedata r:id="rId29" o:title=""/>
          </v:shape>
          <o:OLEObject Type="Embed" ProgID="Equation.DSMT4" ShapeID="_x0000_i1033" DrawAspect="Content" ObjectID="_1555606210" r:id="rId30"/>
        </w:object>
      </w:r>
      <w:r>
        <w:t xml:space="preserve"> </w:t>
      </w:r>
      <w:r w:rsidRPr="00143A38">
        <w:rPr>
          <w:position w:val="-6"/>
        </w:rPr>
        <w:object w:dxaOrig="160" w:dyaOrig="180">
          <v:shape id="_x0000_i1034" type="#_x0000_t75" style="width:8.25pt;height:9pt" o:ole="">
            <v:imagedata r:id="rId31" o:title=""/>
          </v:shape>
          <o:OLEObject Type="Embed" ProgID="Equation.DSMT4" ShapeID="_x0000_i1034" DrawAspect="Content" ObjectID="_1555606211" r:id="rId32"/>
        </w:object>
      </w:r>
      <w:r>
        <w:t>}</w:t>
      </w:r>
      <w:r w:rsidR="008661F5">
        <w:t xml:space="preserve">                FOLLOW(</w:t>
      </w:r>
      <w:r w:rsidR="008661F5" w:rsidRPr="00143A38">
        <w:rPr>
          <w:position w:val="-6"/>
        </w:rPr>
        <w:object w:dxaOrig="560" w:dyaOrig="240">
          <v:shape id="_x0000_i1065" type="#_x0000_t75" style="width:27.75pt;height:12pt" o:ole="">
            <v:imagedata r:id="rId27" o:title=""/>
          </v:shape>
          <o:OLEObject Type="Embed" ProgID="Equation.DSMT4" ShapeID="_x0000_i1065" DrawAspect="Content" ObjectID="_1555606212" r:id="rId33"/>
        </w:object>
      </w:r>
      <w:r w:rsidR="008661F5">
        <w:t>) = {$}</w:t>
      </w:r>
    </w:p>
    <w:p w:rsidR="00143A38" w:rsidRDefault="00143A38" w:rsidP="00FC4BC3">
      <w:proofErr w:type="gramStart"/>
      <w:r>
        <w:t>FIRST(</w:t>
      </w:r>
      <w:proofErr w:type="gramEnd"/>
      <w:r w:rsidRPr="00143A38">
        <w:rPr>
          <w:position w:val="-6"/>
        </w:rPr>
        <w:object w:dxaOrig="380" w:dyaOrig="220">
          <v:shape id="_x0000_i1035" type="#_x0000_t75" style="width:18.75pt;height:11.25pt" o:ole="">
            <v:imagedata r:id="rId34" o:title=""/>
          </v:shape>
          <o:OLEObject Type="Embed" ProgID="Equation.DSMT4" ShapeID="_x0000_i1035" DrawAspect="Content" ObjectID="_1555606213" r:id="rId35"/>
        </w:object>
      </w:r>
      <w:r>
        <w:t>)=FIRST(</w:t>
      </w:r>
      <w:r w:rsidRPr="00143A38">
        <w:rPr>
          <w:position w:val="-8"/>
        </w:rPr>
        <w:object w:dxaOrig="820" w:dyaOrig="240">
          <v:shape id="_x0000_i1036" type="#_x0000_t75" style="width:41.25pt;height:12pt" o:ole="">
            <v:imagedata r:id="rId36" o:title=""/>
          </v:shape>
          <o:OLEObject Type="Embed" ProgID="Equation.DSMT4" ShapeID="_x0000_i1036" DrawAspect="Content" ObjectID="_1555606214" r:id="rId37"/>
        </w:object>
      </w:r>
      <w:r>
        <w:t>)=</w:t>
      </w:r>
      <w:r w:rsidR="00FC08A8">
        <w:t>{</w:t>
      </w:r>
      <w:r w:rsidR="00FC08A8" w:rsidRPr="00EE4E66">
        <w:rPr>
          <w:position w:val="-6"/>
        </w:rPr>
        <w:object w:dxaOrig="220" w:dyaOrig="220">
          <v:shape id="_x0000_i1039" type="#_x0000_t75" style="width:11.25pt;height:11.25pt" o:ole="">
            <v:imagedata r:id="rId24" o:title=""/>
          </v:shape>
          <o:OLEObject Type="Embed" ProgID="Equation.DSMT4" ShapeID="_x0000_i1039" DrawAspect="Content" ObjectID="_1555606215" r:id="rId38"/>
        </w:object>
      </w:r>
      <w:r w:rsidR="00FC08A8">
        <w:t>}</w:t>
      </w:r>
      <w:r w:rsidR="008661F5">
        <w:t xml:space="preserve">     FOLLOW(</w:t>
      </w:r>
      <w:r w:rsidR="008661F5" w:rsidRPr="00143A38">
        <w:rPr>
          <w:position w:val="-6"/>
        </w:rPr>
        <w:object w:dxaOrig="380" w:dyaOrig="220">
          <v:shape id="_x0000_i1066" type="#_x0000_t75" style="width:18.75pt;height:11.25pt" o:ole="">
            <v:imagedata r:id="rId34" o:title=""/>
          </v:shape>
          <o:OLEObject Type="Embed" ProgID="Equation.DSMT4" ShapeID="_x0000_i1066" DrawAspect="Content" ObjectID="_1555606216" r:id="rId39"/>
        </w:object>
      </w:r>
      <w:r w:rsidR="008661F5">
        <w:t>) = {</w:t>
      </w:r>
      <w:r w:rsidR="008661F5" w:rsidRPr="00143A38">
        <w:rPr>
          <w:position w:val="-8"/>
        </w:rPr>
        <w:object w:dxaOrig="120" w:dyaOrig="200">
          <v:shape id="_x0000_i1067" type="#_x0000_t75" style="width:6pt;height:9.75pt" o:ole="">
            <v:imagedata r:id="rId29" o:title=""/>
          </v:shape>
          <o:OLEObject Type="Embed" ProgID="Equation.DSMT4" ShapeID="_x0000_i1067" DrawAspect="Content" ObjectID="_1555606217" r:id="rId40"/>
        </w:object>
      </w:r>
      <w:r w:rsidR="008661F5">
        <w:t xml:space="preserve"> $}</w:t>
      </w:r>
    </w:p>
    <w:p w:rsidR="00143A38" w:rsidRDefault="00143A38" w:rsidP="00FC4BC3">
      <w:proofErr w:type="gramStart"/>
      <w:r>
        <w:t>FIRST(</w:t>
      </w:r>
      <w:proofErr w:type="gramEnd"/>
      <w:r w:rsidR="00EE4E66" w:rsidRPr="00EE4E66">
        <w:rPr>
          <w:position w:val="-6"/>
        </w:rPr>
        <w:object w:dxaOrig="420" w:dyaOrig="220">
          <v:shape id="_x0000_i1037" type="#_x0000_t75" style="width:21pt;height:11.25pt" o:ole="">
            <v:imagedata r:id="rId41" o:title=""/>
          </v:shape>
          <o:OLEObject Type="Embed" ProgID="Equation.DSMT4" ShapeID="_x0000_i1037" DrawAspect="Content" ObjectID="_1555606218" r:id="rId42"/>
        </w:object>
      </w:r>
      <w:r>
        <w:t>)</w:t>
      </w:r>
      <w:r w:rsidR="00EE4E66">
        <w:t>={</w:t>
      </w:r>
      <w:r w:rsidR="00EE4E66" w:rsidRPr="00EE4E66">
        <w:rPr>
          <w:position w:val="-6"/>
        </w:rPr>
        <w:object w:dxaOrig="220" w:dyaOrig="220">
          <v:shape id="_x0000_i1038" type="#_x0000_t75" style="width:11.25pt;height:11.25pt" o:ole="">
            <v:imagedata r:id="rId24" o:title=""/>
          </v:shape>
          <o:OLEObject Type="Embed" ProgID="Equation.DSMT4" ShapeID="_x0000_i1038" DrawAspect="Content" ObjectID="_1555606219" r:id="rId43"/>
        </w:object>
      </w:r>
      <w:r w:rsidR="00EE4E66">
        <w:t>}</w:t>
      </w:r>
      <w:r w:rsidR="008661F5">
        <w:t xml:space="preserve">                    FOLLOW(</w:t>
      </w:r>
      <w:r w:rsidR="008661F5" w:rsidRPr="00EE4E66">
        <w:rPr>
          <w:position w:val="-6"/>
        </w:rPr>
        <w:object w:dxaOrig="420" w:dyaOrig="220">
          <v:shape id="_x0000_i1068" type="#_x0000_t75" style="width:21pt;height:11.25pt" o:ole="">
            <v:imagedata r:id="rId41" o:title=""/>
          </v:shape>
          <o:OLEObject Type="Embed" ProgID="Equation.DSMT4" ShapeID="_x0000_i1068" DrawAspect="Content" ObjectID="_1555606220" r:id="rId44"/>
        </w:object>
      </w:r>
      <w:r w:rsidR="008661F5">
        <w:t>) = {</w:t>
      </w:r>
      <w:r w:rsidR="008661F5" w:rsidRPr="008661F5">
        <w:rPr>
          <w:position w:val="-6"/>
        </w:rPr>
        <w:object w:dxaOrig="120" w:dyaOrig="180">
          <v:shape id="_x0000_i1069" type="#_x0000_t75" style="width:6pt;height:9pt" o:ole="">
            <v:imagedata r:id="rId45" o:title=""/>
          </v:shape>
          <o:OLEObject Type="Embed" ProgID="Equation.DSMT4" ShapeID="_x0000_i1069" DrawAspect="Content" ObjectID="_1555606221" r:id="rId46"/>
        </w:object>
      </w:r>
      <w:r w:rsidR="008661F5">
        <w:t>}</w:t>
      </w:r>
    </w:p>
    <w:p w:rsidR="00EE4E66" w:rsidRDefault="00EE4E66" w:rsidP="00FC4BC3">
      <w:proofErr w:type="gramStart"/>
      <w:r>
        <w:t>FIRST(</w:t>
      </w:r>
      <w:proofErr w:type="gramEnd"/>
      <w:r w:rsidR="00FC08A8" w:rsidRPr="00FC08A8">
        <w:rPr>
          <w:position w:val="-6"/>
        </w:rPr>
        <w:object w:dxaOrig="460" w:dyaOrig="240">
          <v:shape id="_x0000_i1040" type="#_x0000_t75" style="width:23.25pt;height:12pt" o:ole="">
            <v:imagedata r:id="rId47" o:title=""/>
          </v:shape>
          <o:OLEObject Type="Embed" ProgID="Equation.DSMT4" ShapeID="_x0000_i1040" DrawAspect="Content" ObjectID="_1555606222" r:id="rId48"/>
        </w:object>
      </w:r>
      <w:r>
        <w:t>)</w:t>
      </w:r>
      <w:r w:rsidR="00FC08A8">
        <w:t xml:space="preserve"> </w:t>
      </w:r>
      <w:r w:rsidR="00FC08A8">
        <w:rPr>
          <w:rFonts w:hint="eastAsia"/>
        </w:rPr>
        <w:t>=</w:t>
      </w:r>
      <w:r w:rsidR="00FC08A8">
        <w:t xml:space="preserve"> </w:t>
      </w:r>
      <w:r w:rsidR="00FC08A8">
        <w:rPr>
          <w:rFonts w:hint="eastAsia"/>
        </w:rPr>
        <w:t>{</w:t>
      </w:r>
      <w:r w:rsidR="00FC08A8" w:rsidRPr="00FC08A8">
        <w:rPr>
          <w:position w:val="-8"/>
        </w:rPr>
        <w:object w:dxaOrig="120" w:dyaOrig="160">
          <v:shape id="_x0000_i1041" type="#_x0000_t75" style="width:6pt;height:8.25pt" o:ole="">
            <v:imagedata r:id="rId49" o:title=""/>
          </v:shape>
          <o:OLEObject Type="Embed" ProgID="Equation.DSMT4" ShapeID="_x0000_i1041" DrawAspect="Content" ObjectID="_1555606223" r:id="rId50"/>
        </w:object>
      </w:r>
      <w:r w:rsidR="00FC08A8">
        <w:t xml:space="preserve"> </w:t>
      </w:r>
      <w:r w:rsidR="00FC08A8" w:rsidRPr="00FC08A8">
        <w:rPr>
          <w:position w:val="-6"/>
        </w:rPr>
        <w:object w:dxaOrig="160" w:dyaOrig="180">
          <v:shape id="_x0000_i1042" type="#_x0000_t75" style="width:8.25pt;height:9pt" o:ole="">
            <v:imagedata r:id="rId51" o:title=""/>
          </v:shape>
          <o:OLEObject Type="Embed" ProgID="Equation.DSMT4" ShapeID="_x0000_i1042" DrawAspect="Content" ObjectID="_1555606224" r:id="rId52"/>
        </w:object>
      </w:r>
      <w:r w:rsidR="00FC08A8">
        <w:rPr>
          <w:rFonts w:hint="eastAsia"/>
        </w:rPr>
        <w:t>}</w:t>
      </w:r>
      <w:r w:rsidR="008661F5">
        <w:t xml:space="preserve">                 FOLLOW(</w:t>
      </w:r>
      <w:r w:rsidR="008661F5" w:rsidRPr="00FC08A8">
        <w:rPr>
          <w:position w:val="-6"/>
        </w:rPr>
        <w:object w:dxaOrig="460" w:dyaOrig="240">
          <v:shape id="_x0000_i1070" type="#_x0000_t75" style="width:23.25pt;height:12pt" o:ole="">
            <v:imagedata r:id="rId47" o:title=""/>
          </v:shape>
          <o:OLEObject Type="Embed" ProgID="Equation.DSMT4" ShapeID="_x0000_i1070" DrawAspect="Content" ObjectID="_1555606225" r:id="rId53"/>
        </w:object>
      </w:r>
      <w:r w:rsidR="008661F5">
        <w:t>) = {</w:t>
      </w:r>
      <w:r w:rsidR="008661F5" w:rsidRPr="008661F5">
        <w:rPr>
          <w:position w:val="-6"/>
        </w:rPr>
        <w:object w:dxaOrig="120" w:dyaOrig="180">
          <v:shape id="_x0000_i1071" type="#_x0000_t75" style="width:6pt;height:9pt" o:ole="">
            <v:imagedata r:id="rId45" o:title=""/>
          </v:shape>
          <o:OLEObject Type="Embed" ProgID="Equation.DSMT4" ShapeID="_x0000_i1071" DrawAspect="Content" ObjectID="_1555606226" r:id="rId54"/>
        </w:object>
      </w:r>
      <w:r w:rsidR="008661F5">
        <w:t>}</w:t>
      </w:r>
    </w:p>
    <w:p w:rsidR="00FC08A8" w:rsidRDefault="00FC08A8" w:rsidP="00FC4BC3">
      <w:r>
        <w:t>FIRST(</w:t>
      </w:r>
      <w:r w:rsidRPr="00FC08A8">
        <w:rPr>
          <w:position w:val="-8"/>
        </w:rPr>
        <w:object w:dxaOrig="360" w:dyaOrig="220">
          <v:shape id="_x0000_i1043" type="#_x0000_t75" style="width:18pt;height:11.25pt" o:ole="">
            <v:imagedata r:id="rId55" o:title=""/>
          </v:shape>
          <o:OLEObject Type="Embed" ProgID="Equation.DSMT4" ShapeID="_x0000_i1043" DrawAspect="Content" ObjectID="_1555606227" r:id="rId56"/>
        </w:object>
      </w:r>
      <w:r>
        <w:t>) = FIRST(</w:t>
      </w:r>
      <w:r w:rsidRPr="00FC08A8">
        <w:rPr>
          <w:position w:val="-6"/>
        </w:rPr>
        <w:object w:dxaOrig="220" w:dyaOrig="220">
          <v:shape id="_x0000_i1044" type="#_x0000_t75" style="width:11.25pt;height:11.25pt" o:ole="">
            <v:imagedata r:id="rId57" o:title=""/>
          </v:shape>
          <o:OLEObject Type="Embed" ProgID="Equation.DSMT4" ShapeID="_x0000_i1044" DrawAspect="Content" ObjectID="_1555606228" r:id="rId58"/>
        </w:object>
      </w:r>
      <w:r>
        <w:t>)U</w:t>
      </w:r>
      <w:r>
        <w:t>FRIST(</w:t>
      </w:r>
      <w:r w:rsidRPr="00FC08A8">
        <w:rPr>
          <w:position w:val="-6"/>
        </w:rPr>
        <w:object w:dxaOrig="1040" w:dyaOrig="220">
          <v:shape id="_x0000_i1045" type="#_x0000_t75" style="width:51.75pt;height:11.25pt" o:ole="">
            <v:imagedata r:id="rId59" o:title=""/>
          </v:shape>
          <o:OLEObject Type="Embed" ProgID="Equation.DSMT4" ShapeID="_x0000_i1045" DrawAspect="Content" ObjectID="_1555606229" r:id="rId60"/>
        </w:object>
      </w:r>
      <w:r>
        <w:t>)</w:t>
      </w:r>
      <w:r>
        <w:t>={</w:t>
      </w:r>
      <w:r w:rsidRPr="00FC08A8">
        <w:rPr>
          <w:position w:val="-6"/>
        </w:rPr>
        <w:object w:dxaOrig="220" w:dyaOrig="220">
          <v:shape id="_x0000_i1058" type="#_x0000_t75" style="width:11.25pt;height:11.25pt" o:ole="">
            <v:imagedata r:id="rId57" o:title=""/>
          </v:shape>
          <o:OLEObject Type="Embed" ProgID="Equation.DSMT4" ShapeID="_x0000_i1058" DrawAspect="Content" ObjectID="_1555606230" r:id="rId61"/>
        </w:object>
      </w:r>
      <w:r>
        <w:t>}U{</w:t>
      </w:r>
      <w:r w:rsidRPr="00FC08A8">
        <w:rPr>
          <w:position w:val="-4"/>
        </w:rPr>
        <w:object w:dxaOrig="180" w:dyaOrig="180">
          <v:shape id="_x0000_i1055" type="#_x0000_t75" style="width:9pt;height:9pt" o:ole="">
            <v:imagedata r:id="rId62" o:title=""/>
          </v:shape>
          <o:OLEObject Type="Embed" ProgID="Equation.DSMT4" ShapeID="_x0000_i1055" DrawAspect="Content" ObjectID="_1555606231" r:id="rId63"/>
        </w:object>
      </w:r>
      <w:r>
        <w:t xml:space="preserve"> </w:t>
      </w:r>
      <w:r w:rsidRPr="00FC08A8">
        <w:rPr>
          <w:position w:val="-4"/>
        </w:rPr>
        <w:object w:dxaOrig="180" w:dyaOrig="139">
          <v:shape id="_x0000_i1056" type="#_x0000_t75" style="width:9pt;height:6.75pt" o:ole="">
            <v:imagedata r:id="rId64" o:title=""/>
          </v:shape>
          <o:OLEObject Type="Embed" ProgID="Equation.DSMT4" ShapeID="_x0000_i1056" DrawAspect="Content" ObjectID="_1555606232" r:id="rId65"/>
        </w:object>
      </w:r>
      <w:r>
        <w:t xml:space="preserve"> </w:t>
      </w:r>
      <w:r w:rsidRPr="00FC08A8">
        <w:rPr>
          <w:position w:val="-6"/>
        </w:rPr>
        <w:object w:dxaOrig="800" w:dyaOrig="220">
          <v:shape id="_x0000_i1057" type="#_x0000_t75" style="width:39.75pt;height:11.25pt" o:ole="">
            <v:imagedata r:id="rId66" o:title=""/>
          </v:shape>
          <o:OLEObject Type="Embed" ProgID="Equation.DSMT4" ShapeID="_x0000_i1057" DrawAspect="Content" ObjectID="_1555606233" r:id="rId67"/>
        </w:object>
      </w:r>
      <w:r>
        <w:t>}={</w:t>
      </w:r>
      <w:r w:rsidRPr="00FC08A8">
        <w:rPr>
          <w:position w:val="-6"/>
        </w:rPr>
        <w:object w:dxaOrig="220" w:dyaOrig="220">
          <v:shape id="_x0000_i1059" type="#_x0000_t75" style="width:11.25pt;height:11.25pt" o:ole="">
            <v:imagedata r:id="rId57" o:title=""/>
          </v:shape>
          <o:OLEObject Type="Embed" ProgID="Equation.DSMT4" ShapeID="_x0000_i1059" DrawAspect="Content" ObjectID="_1555606234" r:id="rId68"/>
        </w:object>
      </w:r>
      <w:r>
        <w:t xml:space="preserve"> </w:t>
      </w:r>
      <w:r w:rsidRPr="00FC08A8">
        <w:rPr>
          <w:position w:val="-4"/>
        </w:rPr>
        <w:object w:dxaOrig="180" w:dyaOrig="180">
          <v:shape id="_x0000_i1060" type="#_x0000_t75" style="width:9pt;height:9pt" o:ole="">
            <v:imagedata r:id="rId62" o:title=""/>
          </v:shape>
          <o:OLEObject Type="Embed" ProgID="Equation.DSMT4" ShapeID="_x0000_i1060" DrawAspect="Content" ObjectID="_1555606235" r:id="rId69"/>
        </w:object>
      </w:r>
      <w:r>
        <w:t xml:space="preserve"> </w:t>
      </w:r>
      <w:r w:rsidRPr="00FC08A8">
        <w:rPr>
          <w:position w:val="-4"/>
        </w:rPr>
        <w:object w:dxaOrig="180" w:dyaOrig="139">
          <v:shape id="_x0000_i1061" type="#_x0000_t75" style="width:9pt;height:6.75pt" o:ole="">
            <v:imagedata r:id="rId64" o:title=""/>
          </v:shape>
          <o:OLEObject Type="Embed" ProgID="Equation.DSMT4" ShapeID="_x0000_i1061" DrawAspect="Content" ObjectID="_1555606236" r:id="rId70"/>
        </w:object>
      </w:r>
      <w:r>
        <w:t xml:space="preserve"> </w:t>
      </w:r>
      <w:r w:rsidRPr="00FC08A8">
        <w:rPr>
          <w:position w:val="-6"/>
        </w:rPr>
        <w:object w:dxaOrig="800" w:dyaOrig="220">
          <v:shape id="_x0000_i1062" type="#_x0000_t75" style="width:39.75pt;height:11.25pt" o:ole="">
            <v:imagedata r:id="rId66" o:title=""/>
          </v:shape>
          <o:OLEObject Type="Embed" ProgID="Equation.DSMT4" ShapeID="_x0000_i1062" DrawAspect="Content" ObjectID="_1555606237" r:id="rId71"/>
        </w:object>
      </w:r>
      <w:r>
        <w:t>}</w:t>
      </w:r>
    </w:p>
    <w:p w:rsidR="008661F5" w:rsidRDefault="008661F5" w:rsidP="00FC4BC3">
      <w:r>
        <w:t xml:space="preserve">                                  </w:t>
      </w:r>
      <w:proofErr w:type="gramStart"/>
      <w:r>
        <w:t>FOLLOW(</w:t>
      </w:r>
      <w:proofErr w:type="gramEnd"/>
      <w:r w:rsidRPr="00FC08A8">
        <w:rPr>
          <w:position w:val="-8"/>
        </w:rPr>
        <w:object w:dxaOrig="360" w:dyaOrig="220">
          <v:shape id="_x0000_i1072" type="#_x0000_t75" style="width:18pt;height:11.25pt" o:ole="">
            <v:imagedata r:id="rId55" o:title=""/>
          </v:shape>
          <o:OLEObject Type="Embed" ProgID="Equation.DSMT4" ShapeID="_x0000_i1072" DrawAspect="Content" ObjectID="_1555606238" r:id="rId72"/>
        </w:object>
      </w:r>
      <w:r>
        <w:t>) = {</w:t>
      </w:r>
      <w:r w:rsidR="007D5859" w:rsidRPr="00143A38">
        <w:rPr>
          <w:position w:val="-8"/>
        </w:rPr>
        <w:object w:dxaOrig="120" w:dyaOrig="200">
          <v:shape id="_x0000_i1074" type="#_x0000_t75" style="width:6pt;height:9.75pt" o:ole="">
            <v:imagedata r:id="rId29" o:title=""/>
          </v:shape>
          <o:OLEObject Type="Embed" ProgID="Equation.DSMT4" ShapeID="_x0000_i1074" DrawAspect="Content" ObjectID="_1555606239" r:id="rId73"/>
        </w:object>
      </w:r>
      <w:r w:rsidR="007D5859">
        <w:t xml:space="preserve"> $</w:t>
      </w:r>
      <w:r>
        <w:t>}</w:t>
      </w:r>
    </w:p>
    <w:p w:rsidR="00FC08A8" w:rsidRDefault="00FC08A8" w:rsidP="00FC4BC3">
      <w:proofErr w:type="gramStart"/>
      <w:r>
        <w:t>FIRST(</w:t>
      </w:r>
      <w:proofErr w:type="gramEnd"/>
      <w:r w:rsidRPr="00FC08A8">
        <w:rPr>
          <w:position w:val="-6"/>
        </w:rPr>
        <w:object w:dxaOrig="520" w:dyaOrig="220">
          <v:shape id="_x0000_i1046" type="#_x0000_t75" style="width:26.25pt;height:11.25pt" o:ole="">
            <v:imagedata r:id="rId74" o:title=""/>
          </v:shape>
          <o:OLEObject Type="Embed" ProgID="Equation.DSMT4" ShapeID="_x0000_i1046" DrawAspect="Content" ObjectID="_1555606240" r:id="rId75"/>
        </w:object>
      </w:r>
      <w:r>
        <w:t>)=FIRST(</w:t>
      </w:r>
      <w:r w:rsidRPr="00FC08A8">
        <w:rPr>
          <w:position w:val="-8"/>
        </w:rPr>
        <w:object w:dxaOrig="1140" w:dyaOrig="240">
          <v:shape id="_x0000_i1047" type="#_x0000_t75" style="width:57pt;height:12pt" o:ole="">
            <v:imagedata r:id="rId76" o:title=""/>
          </v:shape>
          <o:OLEObject Type="Embed" ProgID="Equation.DSMT4" ShapeID="_x0000_i1047" DrawAspect="Content" ObjectID="_1555606241" r:id="rId77"/>
        </w:object>
      </w:r>
      <w:r>
        <w:t>)={</w:t>
      </w:r>
      <w:r w:rsidRPr="00FC08A8">
        <w:rPr>
          <w:position w:val="-4"/>
        </w:rPr>
        <w:object w:dxaOrig="180" w:dyaOrig="180">
          <v:shape id="_x0000_i1052" type="#_x0000_t75" style="width:9pt;height:9pt" o:ole="">
            <v:imagedata r:id="rId62" o:title=""/>
          </v:shape>
          <o:OLEObject Type="Embed" ProgID="Equation.DSMT4" ShapeID="_x0000_i1052" DrawAspect="Content" ObjectID="_1555606242" r:id="rId78"/>
        </w:object>
      </w:r>
      <w:r>
        <w:t xml:space="preserve"> </w:t>
      </w:r>
      <w:r w:rsidRPr="00FC08A8">
        <w:rPr>
          <w:position w:val="-4"/>
        </w:rPr>
        <w:object w:dxaOrig="180" w:dyaOrig="139">
          <v:shape id="_x0000_i1053" type="#_x0000_t75" style="width:9pt;height:6.75pt" o:ole="">
            <v:imagedata r:id="rId64" o:title=""/>
          </v:shape>
          <o:OLEObject Type="Embed" ProgID="Equation.DSMT4" ShapeID="_x0000_i1053" DrawAspect="Content" ObjectID="_1555606243" r:id="rId79"/>
        </w:object>
      </w:r>
      <w:r>
        <w:t xml:space="preserve"> </w:t>
      </w:r>
      <w:r w:rsidRPr="00FC08A8">
        <w:rPr>
          <w:position w:val="-6"/>
        </w:rPr>
        <w:object w:dxaOrig="800" w:dyaOrig="220">
          <v:shape id="_x0000_i1054" type="#_x0000_t75" style="width:39.75pt;height:11.25pt" o:ole="">
            <v:imagedata r:id="rId66" o:title=""/>
          </v:shape>
          <o:OLEObject Type="Embed" ProgID="Equation.DSMT4" ShapeID="_x0000_i1054" DrawAspect="Content" ObjectID="_1555606244" r:id="rId80"/>
        </w:object>
      </w:r>
      <w:r>
        <w:t>}</w:t>
      </w:r>
      <w:r w:rsidR="007D5859">
        <w:t xml:space="preserve">  FOLLOW(</w:t>
      </w:r>
      <w:r w:rsidR="007D5859" w:rsidRPr="00FC08A8">
        <w:rPr>
          <w:position w:val="-6"/>
        </w:rPr>
        <w:object w:dxaOrig="520" w:dyaOrig="220">
          <v:shape id="_x0000_i1073" type="#_x0000_t75" style="width:26.25pt;height:11.25pt" o:ole="">
            <v:imagedata r:id="rId74" o:title=""/>
          </v:shape>
          <o:OLEObject Type="Embed" ProgID="Equation.DSMT4" ShapeID="_x0000_i1073" DrawAspect="Content" ObjectID="_1555606245" r:id="rId81"/>
        </w:object>
      </w:r>
      <w:r w:rsidR="007D5859">
        <w:t>) = {</w:t>
      </w:r>
      <w:r w:rsidR="007D5859" w:rsidRPr="00143A38">
        <w:rPr>
          <w:position w:val="-8"/>
        </w:rPr>
        <w:object w:dxaOrig="120" w:dyaOrig="200">
          <v:shape id="_x0000_i1075" type="#_x0000_t75" style="width:6pt;height:9.75pt" o:ole="">
            <v:imagedata r:id="rId29" o:title=""/>
          </v:shape>
          <o:OLEObject Type="Embed" ProgID="Equation.DSMT4" ShapeID="_x0000_i1075" DrawAspect="Content" ObjectID="_1555606246" r:id="rId82"/>
        </w:object>
      </w:r>
      <w:r w:rsidR="007D5859">
        <w:t xml:space="preserve"> $</w:t>
      </w:r>
      <w:r w:rsidR="007D5859">
        <w:t>}</w:t>
      </w:r>
    </w:p>
    <w:p w:rsidR="00FC08A8" w:rsidRDefault="00FC08A8" w:rsidP="00FC4BC3">
      <w:proofErr w:type="gramStart"/>
      <w:r>
        <w:t>FIRST(</w:t>
      </w:r>
      <w:proofErr w:type="gramEnd"/>
      <w:r w:rsidRPr="00FC08A8">
        <w:rPr>
          <w:position w:val="-8"/>
        </w:rPr>
        <w:object w:dxaOrig="360" w:dyaOrig="240">
          <v:shape id="_x0000_i1048" type="#_x0000_t75" style="width:18pt;height:12pt" o:ole="">
            <v:imagedata r:id="rId83" o:title=""/>
          </v:shape>
          <o:OLEObject Type="Embed" ProgID="Equation.DSMT4" ShapeID="_x0000_i1048" DrawAspect="Content" ObjectID="_1555606247" r:id="rId84"/>
        </w:object>
      </w:r>
      <w:r>
        <w:t>)={</w:t>
      </w:r>
      <w:r w:rsidRPr="00FC08A8">
        <w:rPr>
          <w:position w:val="-4"/>
        </w:rPr>
        <w:object w:dxaOrig="180" w:dyaOrig="180">
          <v:shape id="_x0000_i1049" type="#_x0000_t75" style="width:9pt;height:9pt" o:ole="">
            <v:imagedata r:id="rId62" o:title=""/>
          </v:shape>
          <o:OLEObject Type="Embed" ProgID="Equation.DSMT4" ShapeID="_x0000_i1049" DrawAspect="Content" ObjectID="_1555606248" r:id="rId85"/>
        </w:object>
      </w:r>
      <w:r>
        <w:t xml:space="preserve"> </w:t>
      </w:r>
      <w:r w:rsidRPr="00FC08A8">
        <w:rPr>
          <w:position w:val="-4"/>
        </w:rPr>
        <w:object w:dxaOrig="180" w:dyaOrig="139">
          <v:shape id="_x0000_i1050" type="#_x0000_t75" style="width:9pt;height:6.75pt" o:ole="">
            <v:imagedata r:id="rId64" o:title=""/>
          </v:shape>
          <o:OLEObject Type="Embed" ProgID="Equation.DSMT4" ShapeID="_x0000_i1050" DrawAspect="Content" ObjectID="_1555606249" r:id="rId86"/>
        </w:object>
      </w:r>
      <w:r>
        <w:t xml:space="preserve"> </w:t>
      </w:r>
      <w:r w:rsidRPr="00FC08A8">
        <w:rPr>
          <w:position w:val="-6"/>
        </w:rPr>
        <w:object w:dxaOrig="160" w:dyaOrig="180">
          <v:shape id="_x0000_i1051" type="#_x0000_t75" style="width:8.25pt;height:9pt" o:ole="">
            <v:imagedata r:id="rId87" o:title=""/>
          </v:shape>
          <o:OLEObject Type="Embed" ProgID="Equation.DSMT4" ShapeID="_x0000_i1051" DrawAspect="Content" ObjectID="_1555606250" r:id="rId88"/>
        </w:object>
      </w:r>
      <w:r>
        <w:t>}</w:t>
      </w:r>
      <w:r w:rsidR="007D5859">
        <w:t xml:space="preserve">               FOLLOW(</w:t>
      </w:r>
      <w:r w:rsidR="007D5859" w:rsidRPr="00FC08A8">
        <w:rPr>
          <w:position w:val="-8"/>
        </w:rPr>
        <w:object w:dxaOrig="360" w:dyaOrig="240">
          <v:shape id="_x0000_i1076" type="#_x0000_t75" style="width:18pt;height:12pt" o:ole="">
            <v:imagedata r:id="rId83" o:title=""/>
          </v:shape>
          <o:OLEObject Type="Embed" ProgID="Equation.DSMT4" ShapeID="_x0000_i1076" DrawAspect="Content" ObjectID="_1555606251" r:id="rId89"/>
        </w:object>
      </w:r>
      <w:r w:rsidR="007D5859">
        <w:t>) = {</w:t>
      </w:r>
      <w:r w:rsidR="007D5859" w:rsidRPr="00FC08A8">
        <w:rPr>
          <w:position w:val="-6"/>
        </w:rPr>
        <w:object w:dxaOrig="800" w:dyaOrig="220">
          <v:shape id="_x0000_i1077" type="#_x0000_t75" style="width:39.75pt;height:11.25pt" o:ole="">
            <v:imagedata r:id="rId66" o:title=""/>
          </v:shape>
          <o:OLEObject Type="Embed" ProgID="Equation.DSMT4" ShapeID="_x0000_i1077" DrawAspect="Content" ObjectID="_1555606252" r:id="rId90"/>
        </w:object>
      </w:r>
      <w:r w:rsidR="007D5859">
        <w:t>}</w:t>
      </w:r>
    </w:p>
    <w:p w:rsidR="001011FC" w:rsidRDefault="001011FC" w:rsidP="00FC4BC3"/>
    <w:p w:rsidR="001011FC" w:rsidRDefault="001011FC" w:rsidP="00FC4BC3">
      <w:pPr>
        <w:rPr>
          <w:rFonts w:hint="eastAsia"/>
        </w:rPr>
      </w:pPr>
      <w:r>
        <w:t xml:space="preserve">The grammar is an </w:t>
      </w:r>
      <w:proofErr w:type="gramStart"/>
      <w:r>
        <w:t>LL(</w:t>
      </w:r>
      <w:proofErr w:type="gramEnd"/>
      <w:r>
        <w:t>1) grammar.</w:t>
      </w:r>
    </w:p>
    <w:sectPr w:rsidR="001011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8C62A0"/>
    <w:multiLevelType w:val="hybridMultilevel"/>
    <w:tmpl w:val="B106CACA"/>
    <w:lvl w:ilvl="0" w:tplc="6C486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6C065E"/>
    <w:multiLevelType w:val="hybridMultilevel"/>
    <w:tmpl w:val="13C8562E"/>
    <w:lvl w:ilvl="0" w:tplc="893C6B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D192A12"/>
    <w:multiLevelType w:val="hybridMultilevel"/>
    <w:tmpl w:val="3DF8E54E"/>
    <w:lvl w:ilvl="0" w:tplc="6630991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5BF"/>
    <w:rsid w:val="0000454E"/>
    <w:rsid w:val="000A7219"/>
    <w:rsid w:val="001011FC"/>
    <w:rsid w:val="00143A38"/>
    <w:rsid w:val="00185D44"/>
    <w:rsid w:val="001D65BF"/>
    <w:rsid w:val="00453E4F"/>
    <w:rsid w:val="00496687"/>
    <w:rsid w:val="00674C67"/>
    <w:rsid w:val="00697AD5"/>
    <w:rsid w:val="006F7A79"/>
    <w:rsid w:val="0076088D"/>
    <w:rsid w:val="007D5859"/>
    <w:rsid w:val="00806A20"/>
    <w:rsid w:val="00834E53"/>
    <w:rsid w:val="008661F5"/>
    <w:rsid w:val="009E5366"/>
    <w:rsid w:val="00A268F7"/>
    <w:rsid w:val="00A313D1"/>
    <w:rsid w:val="00AC010C"/>
    <w:rsid w:val="00AE5094"/>
    <w:rsid w:val="00B54AB7"/>
    <w:rsid w:val="00BD1E89"/>
    <w:rsid w:val="00C22FF1"/>
    <w:rsid w:val="00C37386"/>
    <w:rsid w:val="00C6574E"/>
    <w:rsid w:val="00CE28C7"/>
    <w:rsid w:val="00D7510D"/>
    <w:rsid w:val="00E33ADF"/>
    <w:rsid w:val="00E6237C"/>
    <w:rsid w:val="00EE4E66"/>
    <w:rsid w:val="00FB23A2"/>
    <w:rsid w:val="00FC08A8"/>
    <w:rsid w:val="00FC4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D562FD-2D67-4D05-902F-BADAF9883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23A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9585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219619">
          <w:marLeft w:val="274"/>
          <w:marRight w:val="0"/>
          <w:marTop w:val="2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2.bin"/><Relationship Id="rId16" Type="http://schemas.openxmlformats.org/officeDocument/2006/relationships/image" Target="media/image8.wmf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3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20" Type="http://schemas.openxmlformats.org/officeDocument/2006/relationships/image" Target="media/image10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83" Type="http://schemas.openxmlformats.org/officeDocument/2006/relationships/image" Target="media/image31.wmf"/><Relationship Id="rId88" Type="http://schemas.openxmlformats.org/officeDocument/2006/relationships/oleObject" Target="embeddings/oleObject51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2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7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9EA81A5B-2CCD-4C13-9768-B166AE3A44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2</Pages>
  <Words>352</Words>
  <Characters>2009</Characters>
  <Application>Microsoft Office Word</Application>
  <DocSecurity>0</DocSecurity>
  <Lines>16</Lines>
  <Paragraphs>4</Paragraphs>
  <ScaleCrop>false</ScaleCrop>
  <Company/>
  <LinksUpToDate>false</LinksUpToDate>
  <CharactersWithSpaces>23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g Zhang</dc:creator>
  <cp:keywords/>
  <dc:description/>
  <cp:lastModifiedBy>jzhang</cp:lastModifiedBy>
  <cp:revision>28</cp:revision>
  <dcterms:created xsi:type="dcterms:W3CDTF">2017-04-12T03:54:00Z</dcterms:created>
  <dcterms:modified xsi:type="dcterms:W3CDTF">2017-05-06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